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1F27" w:rsidRDefault="00071F27"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A4625E" w:rsidRPr="007F5CDD" w:rsidRDefault="00E24C7C">
      <w:r>
        <w:rPr>
          <w:b/>
        </w:rPr>
        <w:t>5-5</w:t>
      </w:r>
      <w:r w:rsidR="007F5CDD">
        <w:rPr>
          <w:b/>
        </w:rPr>
        <w:t xml:space="preserve"> Learn</w:t>
      </w:r>
      <w:r w:rsidR="00071F27" w:rsidRPr="007F5CDD">
        <w:rPr>
          <w:b/>
        </w:rPr>
        <w:t xml:space="preserve"> Check</w:t>
      </w:r>
      <w:r w:rsidR="007F5CDD">
        <w:rPr>
          <w:b/>
        </w:rPr>
        <w:tab/>
      </w:r>
      <w:r>
        <w:rPr>
          <w:b/>
        </w:rPr>
        <w:tab/>
      </w:r>
      <w:r w:rsidR="007F5CDD">
        <w:rPr>
          <w:b/>
        </w:rPr>
        <w:tab/>
      </w:r>
      <w:r w:rsidR="007F5CDD">
        <w:rPr>
          <w:b/>
        </w:rPr>
        <w:tab/>
      </w:r>
      <w:r w:rsidR="007F5CDD">
        <w:rPr>
          <w:b/>
        </w:rPr>
        <w:tab/>
      </w:r>
      <w:r w:rsidR="007F5CDD">
        <w:rPr>
          <w:b/>
        </w:rPr>
        <w:tab/>
      </w:r>
      <w:r w:rsidR="007F5CDD">
        <w:rPr>
          <w:b/>
        </w:rPr>
        <w:tab/>
      </w:r>
      <w:r w:rsidR="007F5CDD">
        <w:rPr>
          <w:b/>
        </w:rPr>
        <w:tab/>
      </w:r>
      <w:r w:rsidR="007F5CDD">
        <w:rPr>
          <w:b/>
        </w:rPr>
        <w:tab/>
      </w:r>
      <w:r w:rsidR="007F5CDD">
        <w:rPr>
          <w:b/>
        </w:rPr>
        <w:tab/>
      </w:r>
      <w:r w:rsidR="007F5CDD">
        <w:t>Date________</w:t>
      </w:r>
    </w:p>
    <w:p w:rsidR="00071F27" w:rsidRDefault="00071F27"/>
    <w:p w:rsidR="00071F27" w:rsidRPr="00414596" w:rsidRDefault="00071F27" w:rsidP="00071F27">
      <w:pPr>
        <w:rPr>
          <w:i/>
        </w:rPr>
      </w:pPr>
      <w:r>
        <w:rPr>
          <w:i/>
        </w:rPr>
        <w:t>In this learning check you will be assessed on</w:t>
      </w:r>
      <w:r w:rsidRPr="00414596">
        <w:rPr>
          <w:i/>
        </w:rPr>
        <w:t xml:space="preserve"> the following learning goals:</w:t>
      </w:r>
    </w:p>
    <w:p w:rsidR="00071F27" w:rsidRPr="00414596" w:rsidRDefault="00071F27" w:rsidP="00071F27">
      <w:pPr>
        <w:ind w:left="270" w:hanging="270"/>
        <w:rPr>
          <w:color w:val="000000"/>
        </w:rPr>
      </w:pPr>
      <w:r w:rsidRPr="00414596">
        <w:rPr>
          <w:color w:val="000000"/>
        </w:rPr>
        <w:t>I can use derivatives to find the velocity and acceleration of a moving object and solve problems involving particle motion</w:t>
      </w:r>
    </w:p>
    <w:p w:rsidR="00071F27" w:rsidRDefault="00071F27"/>
    <w:p w:rsidR="003A3353" w:rsidRDefault="00453359" w:rsidP="003A3353">
      <w:r>
        <w:t>1</w:t>
      </w:r>
      <w:r w:rsidR="000D5555" w:rsidRPr="003F67C6">
        <w:t>.</w:t>
      </w:r>
      <w:r w:rsidR="000D5555" w:rsidRPr="003F67C6">
        <w:tab/>
        <w:t xml:space="preserve">A particle moves on the </w:t>
      </w:r>
      <w:r w:rsidR="000D5555" w:rsidRPr="003F67C6">
        <w:rPr>
          <w:i/>
        </w:rPr>
        <w:t>x-</w:t>
      </w:r>
      <w:r w:rsidR="000D5555" w:rsidRPr="003F67C6">
        <w:t>axis</w:t>
      </w:r>
      <w:r w:rsidR="002124F7">
        <w:t xml:space="preserve"> (in units)</w:t>
      </w:r>
      <w:r w:rsidR="000D5555" w:rsidRPr="003F67C6">
        <w:t xml:space="preserve"> such that its position at time </w:t>
      </w:r>
      <w:r w:rsidR="000D5555" w:rsidRPr="003F67C6">
        <w:rPr>
          <w:i/>
        </w:rPr>
        <w:t xml:space="preserve">t </w:t>
      </w:r>
      <w:r w:rsidR="00700EFD">
        <w:t xml:space="preserve">(in seconds) </w:t>
      </w:r>
      <w:r w:rsidR="000D5555" w:rsidRPr="003F67C6">
        <w:t xml:space="preserve">is given by </w:t>
      </w:r>
    </w:p>
    <w:p w:rsidR="000D5555" w:rsidRDefault="000D5555" w:rsidP="003A3353">
      <w:pPr>
        <w:ind w:firstLine="720"/>
      </w:pPr>
      <w:r w:rsidRPr="003F67C6">
        <w:t>the function</w:t>
      </w:r>
      <w:r w:rsidR="00BF53A9">
        <w:t>:</w:t>
      </w:r>
    </w:p>
    <w:p w:rsidR="000D5555" w:rsidRPr="003F67C6" w:rsidRDefault="000D5555" w:rsidP="000D5555"/>
    <w:p w:rsidR="000D5555" w:rsidRDefault="000D5555" w:rsidP="00BF53A9">
      <w:pPr>
        <w:ind w:left="1440" w:firstLine="720"/>
        <w:rPr>
          <w:position w:val="-10"/>
        </w:rPr>
      </w:pPr>
      <w:r w:rsidRPr="003F67C6">
        <w:rPr>
          <w:position w:val="-10"/>
        </w:rPr>
        <w:object w:dxaOrig="28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1.75pt;height:18pt" o:ole="">
            <v:imagedata r:id="rId5" o:title=""/>
          </v:shape>
          <o:OLEObject Type="Embed" ProgID="Equation.DSMT4" ShapeID="_x0000_i1025" DrawAspect="Content" ObjectID="_1519550240" r:id="rId6"/>
        </w:object>
      </w:r>
    </w:p>
    <w:p w:rsidR="000D5555" w:rsidRPr="003F67C6" w:rsidRDefault="000D5555" w:rsidP="000D5555"/>
    <w:p w:rsidR="000D5555" w:rsidRPr="000D5555" w:rsidRDefault="000D5555" w:rsidP="004A5426">
      <w:pPr>
        <w:spacing w:after="0"/>
        <w:ind w:left="360"/>
        <w:contextualSpacing w:val="0"/>
      </w:pPr>
      <w:r>
        <w:t>a.</w:t>
      </w:r>
      <w:r>
        <w:tab/>
      </w:r>
      <w:r w:rsidRPr="003F67C6">
        <w:t xml:space="preserve">Determine the velocity &amp; acceleration of the particle at time </w:t>
      </w:r>
      <w:r w:rsidRPr="003F67C6">
        <w:rPr>
          <w:i/>
        </w:rPr>
        <w:t xml:space="preserve">t.  </w:t>
      </w:r>
    </w:p>
    <w:p w:rsidR="000D5555" w:rsidRDefault="000D5555" w:rsidP="000D5555">
      <w:pPr>
        <w:spacing w:after="0"/>
        <w:ind w:left="1080"/>
        <w:contextualSpacing w:val="0"/>
        <w:rPr>
          <w:i/>
        </w:rPr>
      </w:pPr>
    </w:p>
    <w:p w:rsidR="000D5555" w:rsidRDefault="000D5555" w:rsidP="000D5555">
      <w:pPr>
        <w:spacing w:after="0"/>
        <w:ind w:left="1080"/>
        <w:contextualSpacing w:val="0"/>
        <w:rPr>
          <w:i/>
        </w:rPr>
      </w:pPr>
    </w:p>
    <w:p w:rsidR="000D5555" w:rsidRDefault="000D5555" w:rsidP="000D5555">
      <w:pPr>
        <w:spacing w:after="0"/>
        <w:ind w:left="1080"/>
        <w:contextualSpacing w:val="0"/>
        <w:rPr>
          <w:i/>
        </w:rPr>
      </w:pPr>
    </w:p>
    <w:p w:rsidR="000D5555" w:rsidRDefault="000D5555" w:rsidP="000D5555">
      <w:pPr>
        <w:spacing w:after="0"/>
        <w:ind w:left="1080"/>
        <w:contextualSpacing w:val="0"/>
        <w:rPr>
          <w:i/>
        </w:rPr>
      </w:pPr>
    </w:p>
    <w:p w:rsidR="00F629C7" w:rsidRDefault="00F629C7" w:rsidP="000D5555">
      <w:pPr>
        <w:spacing w:after="0"/>
        <w:ind w:left="1080"/>
        <w:contextualSpacing w:val="0"/>
        <w:rPr>
          <w:i/>
        </w:rPr>
      </w:pPr>
    </w:p>
    <w:p w:rsidR="00F629C7" w:rsidRDefault="00F629C7" w:rsidP="000D5555">
      <w:pPr>
        <w:spacing w:after="0"/>
        <w:ind w:left="1080"/>
        <w:contextualSpacing w:val="0"/>
        <w:rPr>
          <w:i/>
        </w:rPr>
      </w:pPr>
    </w:p>
    <w:p w:rsidR="000D5555" w:rsidRDefault="000D5555" w:rsidP="00453359">
      <w:pPr>
        <w:spacing w:after="0"/>
        <w:contextualSpacing w:val="0"/>
        <w:rPr>
          <w:i/>
        </w:rPr>
      </w:pPr>
    </w:p>
    <w:p w:rsidR="000D5555" w:rsidRDefault="000D5555" w:rsidP="004A5426">
      <w:pPr>
        <w:spacing w:after="0"/>
        <w:ind w:left="360"/>
        <w:contextualSpacing w:val="0"/>
      </w:pPr>
      <w:r>
        <w:t>b.</w:t>
      </w:r>
      <w:r>
        <w:tab/>
      </w:r>
      <w:r w:rsidRPr="003F67C6">
        <w:t xml:space="preserve">For what values of </w:t>
      </w:r>
      <w:r w:rsidRPr="003F67C6">
        <w:rPr>
          <w:i/>
        </w:rPr>
        <w:t xml:space="preserve">t </w:t>
      </w:r>
      <w:r w:rsidRPr="003F67C6">
        <w:t>is the particle at rest?</w:t>
      </w:r>
      <w:r>
        <w:br/>
      </w:r>
    </w:p>
    <w:p w:rsidR="000D5555" w:rsidRDefault="000D5555" w:rsidP="000D5555">
      <w:pPr>
        <w:spacing w:after="0"/>
        <w:contextualSpacing w:val="0"/>
      </w:pPr>
    </w:p>
    <w:p w:rsidR="000D5555" w:rsidRDefault="000D5555" w:rsidP="000D5555">
      <w:pPr>
        <w:spacing w:after="0"/>
        <w:contextualSpacing w:val="0"/>
      </w:pPr>
    </w:p>
    <w:p w:rsidR="000D5555" w:rsidRDefault="000D5555" w:rsidP="000D5555">
      <w:pPr>
        <w:spacing w:after="0"/>
        <w:contextualSpacing w:val="0"/>
      </w:pPr>
    </w:p>
    <w:p w:rsidR="00F629C7" w:rsidRDefault="00F629C7" w:rsidP="000D5555">
      <w:pPr>
        <w:spacing w:after="0"/>
        <w:contextualSpacing w:val="0"/>
      </w:pPr>
    </w:p>
    <w:p w:rsidR="00F629C7" w:rsidRDefault="00F629C7" w:rsidP="000D5555">
      <w:pPr>
        <w:spacing w:after="0"/>
        <w:contextualSpacing w:val="0"/>
      </w:pPr>
    </w:p>
    <w:p w:rsidR="000D5555" w:rsidRDefault="000D5555" w:rsidP="000D5555">
      <w:pPr>
        <w:spacing w:after="0"/>
        <w:contextualSpacing w:val="0"/>
      </w:pPr>
    </w:p>
    <w:p w:rsidR="000D5555" w:rsidRDefault="000D5555" w:rsidP="000D5555">
      <w:pPr>
        <w:spacing w:after="0"/>
        <w:contextualSpacing w:val="0"/>
      </w:pPr>
    </w:p>
    <w:p w:rsidR="000D5555" w:rsidRDefault="000D5555" w:rsidP="004A5426">
      <w:pPr>
        <w:spacing w:after="0"/>
        <w:ind w:left="360"/>
        <w:contextualSpacing w:val="0"/>
      </w:pPr>
      <w:r>
        <w:t>c.</w:t>
      </w:r>
      <w:r>
        <w:tab/>
      </w:r>
      <w:r w:rsidRPr="003F67C6">
        <w:t xml:space="preserve">For what values of </w:t>
      </w:r>
      <w:r w:rsidRPr="003F67C6">
        <w:rPr>
          <w:i/>
        </w:rPr>
        <w:t xml:space="preserve">t </w:t>
      </w:r>
      <w:r w:rsidRPr="003F67C6">
        <w:t>is the particle moving to the right?</w:t>
      </w:r>
    </w:p>
    <w:p w:rsidR="000D5555" w:rsidRDefault="000D5555" w:rsidP="000D5555">
      <w:pPr>
        <w:spacing w:after="0"/>
        <w:contextualSpacing w:val="0"/>
      </w:pPr>
    </w:p>
    <w:p w:rsidR="000D5555" w:rsidRDefault="000D5555" w:rsidP="000D5555">
      <w:pPr>
        <w:spacing w:after="0"/>
        <w:contextualSpacing w:val="0"/>
      </w:pPr>
    </w:p>
    <w:p w:rsidR="000D5555" w:rsidRDefault="000D5555" w:rsidP="000D5555">
      <w:pPr>
        <w:spacing w:after="0"/>
        <w:contextualSpacing w:val="0"/>
      </w:pPr>
    </w:p>
    <w:p w:rsidR="000D5555" w:rsidRDefault="000D5555" w:rsidP="000D5555">
      <w:pPr>
        <w:spacing w:after="0"/>
        <w:contextualSpacing w:val="0"/>
      </w:pPr>
    </w:p>
    <w:p w:rsidR="000D5555" w:rsidRDefault="000D5555" w:rsidP="000D5555">
      <w:pPr>
        <w:spacing w:after="0"/>
        <w:contextualSpacing w:val="0"/>
      </w:pPr>
    </w:p>
    <w:p w:rsidR="000D5555" w:rsidRDefault="000D5555" w:rsidP="000D5555">
      <w:pPr>
        <w:spacing w:after="0"/>
        <w:contextualSpacing w:val="0"/>
      </w:pPr>
    </w:p>
    <w:p w:rsidR="000D5555" w:rsidRDefault="000D5555" w:rsidP="000D5555">
      <w:pPr>
        <w:spacing w:after="0"/>
        <w:contextualSpacing w:val="0"/>
      </w:pPr>
    </w:p>
    <w:p w:rsidR="00F629C7" w:rsidRDefault="00F629C7" w:rsidP="000D5555">
      <w:pPr>
        <w:spacing w:after="0"/>
        <w:contextualSpacing w:val="0"/>
      </w:pPr>
    </w:p>
    <w:p w:rsidR="00F629C7" w:rsidRDefault="00F629C7" w:rsidP="000D5555">
      <w:pPr>
        <w:spacing w:after="0"/>
        <w:contextualSpacing w:val="0"/>
      </w:pPr>
    </w:p>
    <w:p w:rsidR="00F629C7" w:rsidRDefault="00F629C7" w:rsidP="000D5555">
      <w:pPr>
        <w:spacing w:after="0"/>
        <w:contextualSpacing w:val="0"/>
      </w:pPr>
    </w:p>
    <w:p w:rsidR="00F629C7" w:rsidRDefault="00F629C7" w:rsidP="000D5555">
      <w:pPr>
        <w:spacing w:after="0"/>
        <w:contextualSpacing w:val="0"/>
      </w:pPr>
    </w:p>
    <w:p w:rsidR="000D5555" w:rsidRDefault="000D5555" w:rsidP="000D5555">
      <w:pPr>
        <w:spacing w:after="0"/>
        <w:contextualSpacing w:val="0"/>
      </w:pPr>
    </w:p>
    <w:p w:rsidR="000D5555" w:rsidRDefault="000D5555" w:rsidP="000D5555">
      <w:pPr>
        <w:spacing w:after="0"/>
        <w:contextualSpacing w:val="0"/>
      </w:pPr>
    </w:p>
    <w:p w:rsidR="00F629C7" w:rsidRDefault="00F629C7" w:rsidP="000D5555">
      <w:pPr>
        <w:spacing w:after="0"/>
        <w:contextualSpacing w:val="0"/>
      </w:pPr>
    </w:p>
    <w:p w:rsidR="000D5555" w:rsidRDefault="000D5555" w:rsidP="000D5555">
      <w:pPr>
        <w:spacing w:after="0"/>
        <w:contextualSpacing w:val="0"/>
      </w:pPr>
    </w:p>
    <w:p w:rsidR="000D5555" w:rsidRDefault="000D5555" w:rsidP="004A5426">
      <w:pPr>
        <w:spacing w:after="0"/>
        <w:ind w:left="360"/>
        <w:contextualSpacing w:val="0"/>
      </w:pPr>
      <w:r>
        <w:t>d.</w:t>
      </w:r>
      <w:r>
        <w:tab/>
      </w:r>
      <w:r w:rsidRPr="003F67C6">
        <w:t xml:space="preserve">For what values of </w:t>
      </w:r>
      <w:r w:rsidRPr="003F67C6">
        <w:rPr>
          <w:i/>
        </w:rPr>
        <w:t xml:space="preserve">t </w:t>
      </w:r>
      <w:r w:rsidRPr="003F67C6">
        <w:t>is the particle moving to the left?</w:t>
      </w:r>
    </w:p>
    <w:p w:rsidR="000D5555" w:rsidRDefault="000D5555" w:rsidP="000D5555">
      <w:pPr>
        <w:spacing w:after="0"/>
        <w:contextualSpacing w:val="0"/>
      </w:pPr>
    </w:p>
    <w:p w:rsidR="000D5555" w:rsidRDefault="000D5555" w:rsidP="000D5555">
      <w:pPr>
        <w:spacing w:after="0"/>
        <w:contextualSpacing w:val="0"/>
      </w:pPr>
    </w:p>
    <w:p w:rsidR="000D5555" w:rsidRDefault="000D5555" w:rsidP="000D5555">
      <w:pPr>
        <w:spacing w:after="0"/>
        <w:contextualSpacing w:val="0"/>
      </w:pPr>
    </w:p>
    <w:p w:rsidR="000D5555" w:rsidRDefault="000D5555" w:rsidP="000D5555">
      <w:pPr>
        <w:spacing w:after="0"/>
        <w:contextualSpacing w:val="0"/>
      </w:pPr>
    </w:p>
    <w:p w:rsidR="00F629C7" w:rsidRPr="003F67C6" w:rsidRDefault="00F629C7" w:rsidP="000D5555">
      <w:pPr>
        <w:spacing w:after="0"/>
        <w:contextualSpacing w:val="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F629C7">
        <w:rPr>
          <w:b/>
        </w:rPr>
        <w:t xml:space="preserve">OVER </w:t>
      </w:r>
      <w:r w:rsidRPr="00F629C7">
        <w:rPr>
          <w:b/>
        </w:rPr>
        <w:sym w:font="Wingdings" w:char="F0E0"/>
      </w:r>
    </w:p>
    <w:p w:rsidR="000D5555" w:rsidRDefault="000D5555" w:rsidP="004A5426">
      <w:pPr>
        <w:spacing w:after="0"/>
        <w:ind w:left="360"/>
        <w:contextualSpacing w:val="0"/>
      </w:pPr>
      <w:r>
        <w:lastRenderedPageBreak/>
        <w:t>e.</w:t>
      </w:r>
      <w:r>
        <w:tab/>
      </w:r>
      <w:r w:rsidRPr="003F67C6">
        <w:t xml:space="preserve">What is the total </w:t>
      </w:r>
      <w:r w:rsidR="008050F9">
        <w:t>distance it has traveled after 6</w:t>
      </w:r>
      <w:r w:rsidRPr="003F67C6">
        <w:t xml:space="preserve"> seconds?</w:t>
      </w:r>
    </w:p>
    <w:p w:rsidR="000D5555" w:rsidRDefault="000D5555" w:rsidP="000D5555">
      <w:pPr>
        <w:spacing w:after="0"/>
        <w:contextualSpacing w:val="0"/>
      </w:pPr>
    </w:p>
    <w:p w:rsidR="000D5555" w:rsidRDefault="000D5555" w:rsidP="000D5555">
      <w:pPr>
        <w:spacing w:after="0"/>
        <w:contextualSpacing w:val="0"/>
      </w:pPr>
    </w:p>
    <w:p w:rsidR="000D5555" w:rsidRDefault="000D5555" w:rsidP="000D5555">
      <w:pPr>
        <w:spacing w:after="0"/>
        <w:contextualSpacing w:val="0"/>
      </w:pPr>
    </w:p>
    <w:p w:rsidR="000D5555" w:rsidRDefault="000D5555" w:rsidP="000D5555">
      <w:pPr>
        <w:spacing w:after="0"/>
        <w:contextualSpacing w:val="0"/>
      </w:pPr>
    </w:p>
    <w:p w:rsidR="00F629C7" w:rsidRDefault="00F629C7" w:rsidP="000D5555">
      <w:pPr>
        <w:spacing w:after="0"/>
        <w:contextualSpacing w:val="0"/>
      </w:pPr>
    </w:p>
    <w:p w:rsidR="00F629C7" w:rsidRDefault="00F629C7" w:rsidP="000D5555">
      <w:pPr>
        <w:spacing w:after="0"/>
        <w:contextualSpacing w:val="0"/>
      </w:pPr>
    </w:p>
    <w:p w:rsidR="00F629C7" w:rsidRDefault="00F629C7" w:rsidP="000D5555">
      <w:pPr>
        <w:spacing w:after="0"/>
        <w:contextualSpacing w:val="0"/>
      </w:pPr>
    </w:p>
    <w:p w:rsidR="000D5555" w:rsidRDefault="000D5555" w:rsidP="000D5555">
      <w:pPr>
        <w:spacing w:after="0"/>
        <w:contextualSpacing w:val="0"/>
      </w:pPr>
    </w:p>
    <w:p w:rsidR="000D5555" w:rsidRDefault="000D5555" w:rsidP="000D5555">
      <w:pPr>
        <w:spacing w:after="0"/>
        <w:contextualSpacing w:val="0"/>
      </w:pPr>
    </w:p>
    <w:p w:rsidR="000D5555" w:rsidRDefault="000D5555" w:rsidP="004A5426">
      <w:pPr>
        <w:spacing w:after="0"/>
        <w:ind w:left="360"/>
        <w:contextualSpacing w:val="0"/>
      </w:pPr>
      <w:r>
        <w:t>f.</w:t>
      </w:r>
      <w:r>
        <w:tab/>
      </w:r>
      <w:r w:rsidRPr="003F67C6">
        <w:t>What is the velocity when the acceleration is zero?</w:t>
      </w:r>
      <w:r w:rsidR="002124F7">
        <w:t xml:space="preserve">  Explain what your answer means in context.</w:t>
      </w:r>
    </w:p>
    <w:p w:rsidR="00F629C7" w:rsidRDefault="00F629C7" w:rsidP="000D5555">
      <w:pPr>
        <w:spacing w:after="0"/>
        <w:contextualSpacing w:val="0"/>
      </w:pPr>
    </w:p>
    <w:p w:rsidR="00F629C7" w:rsidRDefault="00F629C7" w:rsidP="000D5555">
      <w:pPr>
        <w:spacing w:after="0"/>
        <w:contextualSpacing w:val="0"/>
      </w:pPr>
    </w:p>
    <w:p w:rsidR="00F629C7" w:rsidRDefault="00F629C7" w:rsidP="000D5555">
      <w:pPr>
        <w:spacing w:after="0"/>
        <w:contextualSpacing w:val="0"/>
      </w:pPr>
      <w:r>
        <w:tab/>
      </w:r>
      <w:r>
        <w:tab/>
      </w:r>
    </w:p>
    <w:p w:rsidR="00F629C7" w:rsidRDefault="00F629C7" w:rsidP="000D5555">
      <w:pPr>
        <w:spacing w:after="0"/>
        <w:contextualSpacing w:val="0"/>
      </w:pPr>
    </w:p>
    <w:p w:rsidR="00F629C7" w:rsidRDefault="00F629C7" w:rsidP="000D5555">
      <w:pPr>
        <w:spacing w:after="0"/>
        <w:contextualSpacing w:val="0"/>
      </w:pPr>
    </w:p>
    <w:p w:rsidR="00F629C7" w:rsidRDefault="00F629C7" w:rsidP="000D5555">
      <w:pPr>
        <w:spacing w:after="0"/>
        <w:contextualSpacing w:val="0"/>
      </w:pPr>
    </w:p>
    <w:p w:rsidR="008B0271" w:rsidRDefault="008B0271" w:rsidP="000D5555">
      <w:pPr>
        <w:spacing w:after="0"/>
        <w:contextualSpacing w:val="0"/>
      </w:pPr>
    </w:p>
    <w:p w:rsidR="008B0271" w:rsidRDefault="008B0271" w:rsidP="000D5555">
      <w:pPr>
        <w:spacing w:after="0"/>
        <w:contextualSpacing w:val="0"/>
      </w:pPr>
    </w:p>
    <w:p w:rsidR="008B0271" w:rsidRDefault="008B0271" w:rsidP="004A5426">
      <w:pPr>
        <w:spacing w:after="0"/>
        <w:ind w:left="720" w:hanging="360"/>
        <w:contextualSpacing w:val="0"/>
      </w:pPr>
      <w:r>
        <w:t>g.</w:t>
      </w:r>
      <w:r>
        <w:tab/>
        <w:t>What is the maximum distance from the starting point reached by the particle?  Use calculus to explain.</w:t>
      </w:r>
    </w:p>
    <w:p w:rsidR="008B0271" w:rsidRDefault="008B0271" w:rsidP="000D5555">
      <w:pPr>
        <w:spacing w:after="0"/>
        <w:contextualSpacing w:val="0"/>
      </w:pPr>
    </w:p>
    <w:p w:rsidR="008B0271" w:rsidRDefault="008B0271" w:rsidP="000D5555">
      <w:pPr>
        <w:spacing w:after="0"/>
        <w:contextualSpacing w:val="0"/>
      </w:pPr>
    </w:p>
    <w:p w:rsidR="008B0271" w:rsidRDefault="008B0271" w:rsidP="000D5555">
      <w:pPr>
        <w:spacing w:after="0"/>
        <w:contextualSpacing w:val="0"/>
      </w:pPr>
    </w:p>
    <w:p w:rsidR="008B0271" w:rsidRDefault="00F629C7" w:rsidP="000D5555">
      <w:pPr>
        <w:spacing w:after="0"/>
        <w:contextualSpacing w:val="0"/>
      </w:pPr>
      <w:r>
        <w:tab/>
      </w:r>
      <w:r>
        <w:tab/>
      </w:r>
      <w:r>
        <w:tab/>
      </w:r>
      <w:r>
        <w:tab/>
      </w:r>
    </w:p>
    <w:p w:rsidR="008B0271" w:rsidRDefault="008B0271" w:rsidP="000D5555">
      <w:pPr>
        <w:spacing w:after="0"/>
        <w:contextualSpacing w:val="0"/>
      </w:pPr>
    </w:p>
    <w:p w:rsidR="00F629C7" w:rsidRPr="00F629C7" w:rsidRDefault="00F629C7" w:rsidP="000D5555">
      <w:pPr>
        <w:spacing w:after="0"/>
        <w:contextualSpacing w:val="0"/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</w:p>
    <w:p w:rsidR="00FB3969" w:rsidRPr="001618F1" w:rsidRDefault="00FB3969" w:rsidP="00FB3969">
      <w:pPr>
        <w:spacing w:after="0"/>
        <w:ind w:left="720" w:hanging="720"/>
        <w:contextualSpacing w:val="0"/>
      </w:pPr>
    </w:p>
    <w:p w:rsidR="00F629C7" w:rsidRPr="001618F1" w:rsidRDefault="001618F1" w:rsidP="001618F1">
      <w:pPr>
        <w:spacing w:after="0"/>
        <w:ind w:left="720" w:hanging="720"/>
        <w:contextualSpacing w:val="0"/>
      </w:pPr>
      <w:r>
        <w:t>2.</w:t>
      </w:r>
      <w:r>
        <w:tab/>
      </w:r>
      <w:r w:rsidRPr="001618F1">
        <w:t>The distance of an</w:t>
      </w:r>
      <w:r w:rsidR="00F32022">
        <w:t xml:space="preserve"> object</w:t>
      </w:r>
      <w:r w:rsidRPr="001618F1">
        <w:t xml:space="preserve"> from its starting point is measured (in feet) by the equation </w:t>
      </w:r>
      <w:r w:rsidR="004A5426" w:rsidRPr="001618F1">
        <w:rPr>
          <w:position w:val="-24"/>
        </w:rPr>
        <w:object w:dxaOrig="2200" w:dyaOrig="620">
          <v:shape id="_x0000_i1026" type="#_x0000_t75" style="width:110.25pt;height:30.75pt" o:ole="">
            <v:imagedata r:id="rId7" o:title=""/>
          </v:shape>
          <o:OLEObject Type="Embed" ProgID="Equation.DSMT4" ShapeID="_x0000_i1026" DrawAspect="Content" ObjectID="_1519550241" r:id="rId8"/>
        </w:object>
      </w:r>
      <w:r w:rsidRPr="001618F1">
        <w:t xml:space="preserve"> for any time </w:t>
      </w:r>
      <w:r w:rsidRPr="001618F1">
        <w:rPr>
          <w:i/>
        </w:rPr>
        <w:t>t</w:t>
      </w:r>
      <w:r w:rsidRPr="001618F1">
        <w:t xml:space="preserve"> seconds </w:t>
      </w:r>
      <w:r w:rsidR="00BF53A9">
        <w:t xml:space="preserve">on </w:t>
      </w:r>
      <w:r w:rsidRPr="001618F1">
        <w:t xml:space="preserve">the interval </w:t>
      </w:r>
      <w:r w:rsidR="00BF53A9" w:rsidRPr="001618F1">
        <w:rPr>
          <w:position w:val="-6"/>
        </w:rPr>
        <w:object w:dxaOrig="999" w:dyaOrig="279">
          <v:shape id="_x0000_i1027" type="#_x0000_t75" style="width:50.25pt;height:14.25pt" o:ole="">
            <v:imagedata r:id="rId9" o:title=""/>
          </v:shape>
          <o:OLEObject Type="Embed" ProgID="Equation.DSMT4" ShapeID="_x0000_i1027" DrawAspect="Content" ObjectID="_1519550242" r:id="rId10"/>
        </w:object>
      </w:r>
      <w:r w:rsidRPr="001618F1">
        <w:t xml:space="preserve"> </w:t>
      </w:r>
    </w:p>
    <w:p w:rsidR="00FB3969" w:rsidRPr="001618F1" w:rsidRDefault="00FB3969" w:rsidP="00F629C7">
      <w:pPr>
        <w:spacing w:after="0"/>
        <w:ind w:left="720" w:hanging="720"/>
        <w:contextualSpacing w:val="0"/>
      </w:pPr>
    </w:p>
    <w:p w:rsidR="00FB3969" w:rsidRPr="001618F1" w:rsidRDefault="00FB3969" w:rsidP="004A5426">
      <w:pPr>
        <w:pStyle w:val="ListParagraph"/>
        <w:numPr>
          <w:ilvl w:val="0"/>
          <w:numId w:val="2"/>
        </w:numPr>
        <w:spacing w:after="0"/>
        <w:ind w:left="720"/>
        <w:contextualSpacing w:val="0"/>
      </w:pPr>
      <w:r w:rsidRPr="001618F1">
        <w:t xml:space="preserve">At </w:t>
      </w:r>
      <w:r w:rsidRPr="004A5426">
        <w:rPr>
          <w:i/>
        </w:rPr>
        <w:t xml:space="preserve">t = </w:t>
      </w:r>
      <w:r w:rsidR="001618F1">
        <w:t>13</w:t>
      </w:r>
      <w:r w:rsidRPr="001618F1">
        <w:t xml:space="preserve">, is the projectile moving up or down?  </w:t>
      </w:r>
      <w:r w:rsidR="001618F1">
        <w:t>Use calculus to explain how you know</w:t>
      </w:r>
      <w:r w:rsidRPr="001618F1">
        <w:t>.</w:t>
      </w:r>
    </w:p>
    <w:p w:rsidR="00FB3969" w:rsidRPr="001618F1" w:rsidRDefault="00FB3969" w:rsidP="00F629C7">
      <w:pPr>
        <w:spacing w:after="0"/>
        <w:ind w:left="720" w:hanging="720"/>
        <w:contextualSpacing w:val="0"/>
      </w:pPr>
    </w:p>
    <w:p w:rsidR="00FB3969" w:rsidRPr="001618F1" w:rsidRDefault="00FB3969" w:rsidP="00F629C7">
      <w:pPr>
        <w:spacing w:after="0"/>
        <w:ind w:left="720" w:hanging="720"/>
        <w:contextualSpacing w:val="0"/>
      </w:pPr>
    </w:p>
    <w:p w:rsidR="00FB3969" w:rsidRPr="001618F1" w:rsidRDefault="00FB3969" w:rsidP="00F629C7">
      <w:pPr>
        <w:spacing w:after="0"/>
        <w:ind w:left="720" w:hanging="720"/>
        <w:contextualSpacing w:val="0"/>
      </w:pPr>
    </w:p>
    <w:p w:rsidR="00FB3969" w:rsidRPr="001618F1" w:rsidRDefault="00FB3969" w:rsidP="00F629C7">
      <w:pPr>
        <w:spacing w:after="0"/>
        <w:ind w:left="720" w:hanging="720"/>
        <w:contextualSpacing w:val="0"/>
      </w:pPr>
    </w:p>
    <w:p w:rsidR="00FB3969" w:rsidRPr="001618F1" w:rsidRDefault="00FB3969" w:rsidP="00F629C7">
      <w:pPr>
        <w:spacing w:after="0"/>
        <w:ind w:left="720" w:hanging="720"/>
        <w:contextualSpacing w:val="0"/>
      </w:pPr>
    </w:p>
    <w:p w:rsidR="00FB3969" w:rsidRDefault="00FB3969" w:rsidP="00F629C7">
      <w:pPr>
        <w:spacing w:after="0"/>
        <w:ind w:left="720" w:hanging="720"/>
        <w:contextualSpacing w:val="0"/>
      </w:pPr>
    </w:p>
    <w:p w:rsidR="008B0271" w:rsidRPr="001618F1" w:rsidRDefault="008B0271" w:rsidP="00F629C7">
      <w:pPr>
        <w:spacing w:after="0"/>
        <w:ind w:left="720" w:hanging="720"/>
        <w:contextualSpacing w:val="0"/>
      </w:pPr>
    </w:p>
    <w:p w:rsidR="00FB3969" w:rsidRPr="001618F1" w:rsidRDefault="00FB3969" w:rsidP="00F629C7">
      <w:pPr>
        <w:spacing w:after="0"/>
        <w:ind w:left="720" w:hanging="720"/>
        <w:contextualSpacing w:val="0"/>
      </w:pPr>
    </w:p>
    <w:p w:rsidR="00FB3969" w:rsidRPr="001618F1" w:rsidRDefault="00FB3969" w:rsidP="004A5426">
      <w:pPr>
        <w:pStyle w:val="ListParagraph"/>
        <w:numPr>
          <w:ilvl w:val="0"/>
          <w:numId w:val="2"/>
        </w:numPr>
        <w:spacing w:after="0"/>
        <w:ind w:left="720"/>
        <w:contextualSpacing w:val="0"/>
      </w:pPr>
      <w:r w:rsidRPr="001618F1">
        <w:t xml:space="preserve">At </w:t>
      </w:r>
      <w:r w:rsidRPr="004A5426">
        <w:rPr>
          <w:i/>
        </w:rPr>
        <w:t xml:space="preserve">t = </w:t>
      </w:r>
      <w:r w:rsidR="001618F1">
        <w:t>13</w:t>
      </w:r>
      <w:r w:rsidRPr="004A5426">
        <w:rPr>
          <w:i/>
        </w:rPr>
        <w:t xml:space="preserve">, </w:t>
      </w:r>
      <w:r w:rsidRPr="001618F1">
        <w:t xml:space="preserve">is the projectile speeding up or slowing down?  </w:t>
      </w:r>
      <w:r w:rsidR="001618F1">
        <w:t>Use calculus to explain how you know</w:t>
      </w:r>
      <w:r w:rsidR="001618F1" w:rsidRPr="001618F1">
        <w:t>.</w:t>
      </w:r>
    </w:p>
    <w:p w:rsidR="00FB3969" w:rsidRPr="001618F1" w:rsidRDefault="00FB3969" w:rsidP="00F629C7">
      <w:pPr>
        <w:spacing w:after="0"/>
        <w:ind w:left="720" w:hanging="720"/>
        <w:contextualSpacing w:val="0"/>
      </w:pPr>
    </w:p>
    <w:p w:rsidR="00FB3969" w:rsidRPr="001618F1" w:rsidRDefault="00FB3969" w:rsidP="00F629C7">
      <w:pPr>
        <w:spacing w:after="0"/>
        <w:ind w:left="720" w:hanging="720"/>
        <w:contextualSpacing w:val="0"/>
      </w:pPr>
    </w:p>
    <w:p w:rsidR="00FB3969" w:rsidRPr="001618F1" w:rsidRDefault="00FB3969" w:rsidP="00F629C7">
      <w:pPr>
        <w:spacing w:after="0"/>
        <w:ind w:left="720" w:hanging="720"/>
        <w:contextualSpacing w:val="0"/>
      </w:pPr>
    </w:p>
    <w:p w:rsidR="00FB3969" w:rsidRPr="001618F1" w:rsidRDefault="00FB3969" w:rsidP="00F629C7">
      <w:pPr>
        <w:spacing w:after="0"/>
        <w:ind w:left="720" w:hanging="720"/>
        <w:contextualSpacing w:val="0"/>
      </w:pPr>
    </w:p>
    <w:p w:rsidR="00FB3969" w:rsidRPr="001618F1" w:rsidRDefault="00FB3969" w:rsidP="00F629C7">
      <w:pPr>
        <w:spacing w:after="0"/>
        <w:ind w:left="720" w:hanging="720"/>
        <w:contextualSpacing w:val="0"/>
      </w:pPr>
    </w:p>
    <w:p w:rsidR="00FB3969" w:rsidRPr="001618F1" w:rsidRDefault="00FB3969" w:rsidP="00F629C7">
      <w:pPr>
        <w:spacing w:after="0"/>
        <w:ind w:left="720" w:hanging="720"/>
        <w:contextualSpacing w:val="0"/>
      </w:pPr>
    </w:p>
    <w:p w:rsidR="001618F1" w:rsidRPr="001618F1" w:rsidRDefault="001618F1" w:rsidP="00F629C7">
      <w:pPr>
        <w:spacing w:after="0"/>
        <w:ind w:left="720" w:hanging="720"/>
        <w:contextualSpacing w:val="0"/>
      </w:pPr>
    </w:p>
    <w:sectPr w:rsidR="001618F1" w:rsidRPr="001618F1" w:rsidSect="00EA33DF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7B00BA"/>
    <w:multiLevelType w:val="hybridMultilevel"/>
    <w:tmpl w:val="1D745864"/>
    <w:lvl w:ilvl="0" w:tplc="D1E4C67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5AD72AB3"/>
    <w:multiLevelType w:val="hybridMultilevel"/>
    <w:tmpl w:val="EEFE0B36"/>
    <w:lvl w:ilvl="0" w:tplc="9042C292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10"/>
  <w:displayHorizontalDrawingGridEvery w:val="2"/>
  <w:displayVerticalDrawingGridEvery w:val="2"/>
  <w:characterSpacingControl w:val="doNotCompress"/>
  <w:compat/>
  <w:rsids>
    <w:rsidRoot w:val="00071F27"/>
    <w:rsid w:val="0000419B"/>
    <w:rsid w:val="00071F27"/>
    <w:rsid w:val="000D5555"/>
    <w:rsid w:val="001618F1"/>
    <w:rsid w:val="002124F7"/>
    <w:rsid w:val="0022331D"/>
    <w:rsid w:val="002B77D2"/>
    <w:rsid w:val="003A3353"/>
    <w:rsid w:val="00453359"/>
    <w:rsid w:val="004A5426"/>
    <w:rsid w:val="005421F7"/>
    <w:rsid w:val="00646132"/>
    <w:rsid w:val="006D553A"/>
    <w:rsid w:val="00700EFD"/>
    <w:rsid w:val="007F5CDD"/>
    <w:rsid w:val="008050F9"/>
    <w:rsid w:val="008B0271"/>
    <w:rsid w:val="008F7AD5"/>
    <w:rsid w:val="009963C4"/>
    <w:rsid w:val="00A44B69"/>
    <w:rsid w:val="00A4625E"/>
    <w:rsid w:val="00A87C77"/>
    <w:rsid w:val="00B52FD7"/>
    <w:rsid w:val="00BF53A9"/>
    <w:rsid w:val="00CB150B"/>
    <w:rsid w:val="00E24C7C"/>
    <w:rsid w:val="00EA33DF"/>
    <w:rsid w:val="00EB1AEB"/>
    <w:rsid w:val="00EB5C2C"/>
    <w:rsid w:val="00F32022"/>
    <w:rsid w:val="00F629C7"/>
    <w:rsid w:val="00FB3969"/>
    <w:rsid w:val="00FC2A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33DF"/>
    <w:pPr>
      <w:contextualSpacing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D5555"/>
    <w:pPr>
      <w:ind w:left="7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6592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2</Pages>
  <Words>211</Words>
  <Characters>120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14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niel Sheppard</dc:creator>
  <cp:lastModifiedBy>mfcsd</cp:lastModifiedBy>
  <cp:revision>5</cp:revision>
  <cp:lastPrinted>2015-04-30T21:02:00Z</cp:lastPrinted>
  <dcterms:created xsi:type="dcterms:W3CDTF">2015-04-30T21:01:00Z</dcterms:created>
  <dcterms:modified xsi:type="dcterms:W3CDTF">2016-03-15T16:31:00Z</dcterms:modified>
</cp:coreProperties>
</file>